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44" r:id="rId2"/>
    <p:sldId id="345" r:id="rId3"/>
    <p:sldId id="346" r:id="rId4"/>
    <p:sldId id="347" r:id="rId5"/>
    <p:sldId id="326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35" r:id="rId15"/>
    <p:sldId id="336" r:id="rId16"/>
    <p:sldId id="359" r:id="rId17"/>
    <p:sldId id="354" r:id="rId18"/>
    <p:sldId id="356" r:id="rId19"/>
    <p:sldId id="357" r:id="rId20"/>
    <p:sldId id="358" r:id="rId21"/>
    <p:sldId id="355" r:id="rId22"/>
    <p:sldId id="337" r:id="rId23"/>
    <p:sldId id="349" r:id="rId24"/>
    <p:sldId id="350" r:id="rId25"/>
    <p:sldId id="351" r:id="rId26"/>
    <p:sldId id="352" r:id="rId27"/>
    <p:sldId id="353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66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6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38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8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44AB0-82E9-443B-80DB-C6FD1C847014}" type="datetimeFigureOut">
              <a:rPr lang="en-IN" smtClean="0"/>
              <a:t>09-08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FDBA8-DFAA-4C4F-A864-54655AEBECF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032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0CCC4-74F0-4F96-A07F-D1B145D90622}" type="datetime1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0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F8A7D-097C-4C61-986E-0EB7821DFE2C}" type="datetime1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6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78E6C-3A01-426F-A9BA-51D8683F016D}" type="datetime1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6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A7EC8-B311-4807-8E9E-EC2C2434DF3C}" type="datetime1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93E4F-A21B-4C21-BC9B-299E08AF9BBB}" type="datetime1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0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98307-925B-48DC-9E0A-BF801BC72C13}" type="datetime1">
              <a:rPr lang="en-US" smtClean="0"/>
              <a:t>8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8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7A30B-BCF1-4A9F-A710-718CFFA88867}" type="datetime1">
              <a:rPr lang="en-US" smtClean="0"/>
              <a:t>8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1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E43C0-39CF-4155-AFED-29A252B1E987}" type="datetime1">
              <a:rPr lang="en-US" smtClean="0"/>
              <a:t>8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C072C-771C-45A2-871B-EFECF799FB04}" type="datetime1">
              <a:rPr lang="en-US" smtClean="0"/>
              <a:t>8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8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D3D62-9F5D-4298-8D78-7CE004D9A1DD}" type="datetime1">
              <a:rPr lang="en-US" smtClean="0"/>
              <a:t>8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E70C3-304A-4AF9-805F-BED6DB9B20F1}" type="datetime1">
              <a:rPr lang="en-US" smtClean="0"/>
              <a:t>8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42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8D8B9-F2B3-4796-B5E2-253DC0AB69F1}" type="datetime1">
              <a:rPr lang="en-US" smtClean="0"/>
              <a:t>8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8F5A492-478B-4889-B5A1-6749D84AB54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41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 dirty="0" err="1" smtClean="0">
                <a:solidFill>
                  <a:srgbClr val="0000FF"/>
                </a:solidFill>
              </a:rPr>
              <a:t>Bairstow's</a:t>
            </a:r>
            <a:r>
              <a:rPr lang="en-IN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IN" altLang="en-US" sz="2800" b="1" dirty="0">
                <a:solidFill>
                  <a:srgbClr val="0000FF"/>
                </a:solidFill>
              </a:rPr>
              <a:t>Method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9219" name="Rectangle 7"/>
          <p:cNvSpPr>
            <a:spLocks noChangeArrowheads="1"/>
          </p:cNvSpPr>
          <p:nvPr/>
        </p:nvSpPr>
        <p:spPr bwMode="auto">
          <a:xfrm>
            <a:off x="228600" y="1295400"/>
            <a:ext cx="89154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IN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irstow’s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 is an iterative approach loosely related to both Müller and Newton Raphson methods</a:t>
            </a:r>
          </a:p>
          <a:p>
            <a:pPr lvl="1" eaLnBrk="1" hangingPunct="1">
              <a:buFontTx/>
              <a:buAutoNum type="arabicPeriod"/>
            </a:pPr>
            <a:endParaRPr lang="en-I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Tx/>
              <a:buAutoNum type="arabicPeriod"/>
            </a:pP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based on dividing the given polynomial by a quadratic polynomial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-rx-s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I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733550" y="3721100"/>
          <a:ext cx="58340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451100" imgH="1257300" progId="Equation.DSMT4">
                  <p:embed/>
                </p:oleObj>
              </mc:Choice>
              <mc:Fallback>
                <p:oleObj name="Equation" r:id="rId3" imgW="24511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721100"/>
                        <a:ext cx="583406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01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9032" y="1023536"/>
                <a:ext cx="8605935" cy="548780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nary>
                        <m:naryPr>
                          <m:chr m:val="∑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032" y="1023536"/>
                <a:ext cx="8605935" cy="5487807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0</a:t>
            </a:fld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272216" y="1845277"/>
            <a:ext cx="807308" cy="324570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868562" y="1845277"/>
            <a:ext cx="197708" cy="324570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037968" y="1845277"/>
            <a:ext cx="1659923" cy="285852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229232" y="1845276"/>
            <a:ext cx="329514" cy="292443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3654" y="6311293"/>
                <a:ext cx="7552038" cy="64633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For a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dirty="0" smtClean="0"/>
                  <a:t> are known. For a choice of r and s, one can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dirty="0" smtClean="0"/>
                  <a:t> from </a:t>
                </a:r>
                <a:r>
                  <a:rPr lang="en-IN" dirty="0" smtClean="0">
                    <a:solidFill>
                      <a:srgbClr val="FF0000"/>
                    </a:solidFill>
                  </a:rPr>
                  <a:t>n+1 equations </a:t>
                </a:r>
                <a:r>
                  <a:rPr lang="en-IN" dirty="0" smtClean="0"/>
                  <a:t>above having </a:t>
                </a:r>
                <a:r>
                  <a:rPr lang="en-IN" dirty="0" smtClean="0">
                    <a:solidFill>
                      <a:srgbClr val="FF0000"/>
                    </a:solidFill>
                  </a:rPr>
                  <a:t>n+1 unknowns </a:t>
                </a:r>
                <a:endParaRPr lang="en-I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54" y="6311293"/>
                <a:ext cx="7552038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646" t="-4717" b="-141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0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1865" y="1052943"/>
                <a:ext cx="8220270" cy="546914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functions of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→  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, 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, 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and in Taylor’s series: Apply 2-d Newton-Raphson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=</m:t>
                      </m:r>
                      <m:sSub>
                        <m:sSub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∆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∆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200" b="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∆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∆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ed to evalua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1865" y="1052943"/>
                <a:ext cx="8220270" cy="5469146"/>
              </a:xfrm>
              <a:blipFill rotWithShape="0">
                <a:blip r:embed="rId2"/>
                <a:stretch>
                  <a:fillRect l="-964" t="-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1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8883" y="950305"/>
                <a:ext cx="8346233" cy="5469151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18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al </a:t>
                </a:r>
                <a:r>
                  <a:rPr lang="en-US" sz="1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tials with respect to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;       </m:t>
                      </m:r>
                    </m:oMath>
                  </m:oMathPara>
                </a14:m>
                <a:endParaRPr lang="en-IN" sz="1800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→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IN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 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 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⋯2,1,0</m:t>
                      </m:r>
                    </m:oMath>
                  </m:oMathPara>
                </a14:m>
                <a:endPara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8883" y="950305"/>
                <a:ext cx="8346233" cy="5469151"/>
              </a:xfrm>
              <a:blipFill rotWithShape="0">
                <a:blip r:embed="rId2"/>
                <a:stretch>
                  <a:fillRect l="-5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2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362167" y="2704567"/>
            <a:ext cx="631065" cy="1056067"/>
            <a:chOff x="5988676" y="2369713"/>
            <a:chExt cx="631065" cy="1056067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5988676" y="2859110"/>
              <a:ext cx="309093" cy="5666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 flipH="1">
              <a:off x="6143222" y="2369713"/>
              <a:ext cx="4765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solidFill>
                    <a:srgbClr val="0000FF"/>
                  </a:solidFill>
                </a:rPr>
                <a:t>= 0</a:t>
              </a:r>
              <a:endParaRPr lang="en-IN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536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8883" y="950305"/>
                <a:ext cx="8346233" cy="524570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1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al differentials with respect to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; </m:t>
                      </m:r>
                    </m:oMath>
                  </m:oMathPara>
                </a14:m>
                <a:endParaRPr lang="en-IN" sz="1800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→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 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ay)</a:t>
                </a: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→ 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  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   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⋯2,1,0</m:t>
                      </m:r>
                    </m:oMath>
                  </m:oMathPara>
                </a14:m>
                <a:endPara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8883" y="950305"/>
                <a:ext cx="8346233" cy="5245708"/>
              </a:xfrm>
              <a:blipFill rotWithShape="0">
                <a:blip r:embed="rId2"/>
                <a:stretch>
                  <a:fillRect l="-584" b="-558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075347" y="2640170"/>
            <a:ext cx="631065" cy="1056067"/>
            <a:chOff x="5988676" y="2369713"/>
            <a:chExt cx="631065" cy="1056067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5988676" y="2859110"/>
              <a:ext cx="309093" cy="5666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flipH="1">
              <a:off x="6143222" y="2369713"/>
              <a:ext cx="4765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solidFill>
                    <a:srgbClr val="0000FF"/>
                  </a:solidFill>
                </a:rPr>
                <a:t>= 0</a:t>
              </a:r>
              <a:endParaRPr lang="en-IN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826885" y="2640170"/>
            <a:ext cx="631065" cy="1056067"/>
            <a:chOff x="5988676" y="2369713"/>
            <a:chExt cx="631065" cy="1056067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5988676" y="2859110"/>
              <a:ext cx="309093" cy="5666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flipH="1">
              <a:off x="6143222" y="2369713"/>
              <a:ext cx="4765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dirty="0" smtClean="0">
                  <a:solidFill>
                    <a:srgbClr val="0000FF"/>
                  </a:solidFill>
                </a:rPr>
                <a:t>= 0</a:t>
              </a:r>
              <a:endParaRPr lang="en-IN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391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8883" y="950305"/>
                <a:ext cx="8346233" cy="5469151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⋯2,1,0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nd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⋯2,1,0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given polynomial, we know {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.  Assume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pute {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 and {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2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200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.  Compute  </a:t>
                </a:r>
                <a:r>
                  <a:rPr lang="el-GR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l-GR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8883" y="950305"/>
                <a:ext cx="8346233" cy="5469151"/>
              </a:xfrm>
              <a:blipFill rotWithShape="0">
                <a:blip r:embed="rId2"/>
                <a:stretch>
                  <a:fillRect l="-94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91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8"/>
            <a:ext cx="8346233" cy="709785"/>
          </a:xfrm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8883" y="950305"/>
                <a:ext cx="8346233" cy="5469151"/>
              </a:xfrm>
            </p:spPr>
            <p:txBody>
              <a:bodyPr>
                <a:normAutofit/>
              </a:bodyPr>
              <a:lstStyle/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200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1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put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initialize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pute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3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pute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4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pute  </a:t>
                </a:r>
                <a:r>
                  <a:rPr lang="el-GR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l-GR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mr>
                        </m:m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5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pute </a:t>
                </a:r>
                <a:r>
                  <a:rPr lang="en-US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l-GR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l-GR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6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eck for convergence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IN" sz="22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𝑒𝑤</m:t>
                            </m:r>
                          </m:den>
                        </m:f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r>
                              <a:rPr lang="en-IN" sz="22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𝑒𝑤</m:t>
                            </m:r>
                          </m:den>
                        </m:f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</a:t>
                </a:r>
                <a:r>
                  <a:rPr lang="el-GR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ʹ</a:t>
                </a:r>
                <a:endPara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7: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op if all convergence checks are satisfied. Else, set 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2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go to step 2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8883" y="950305"/>
                <a:ext cx="8346233" cy="5469151"/>
              </a:xfrm>
              <a:blipFill rotWithShape="0">
                <a:blip r:embed="rId2"/>
                <a:stretch>
                  <a:fillRect l="-803" t="-111" r="-16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581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 dirty="0" err="1" smtClean="0"/>
              <a:t>Bairstow's</a:t>
            </a:r>
            <a:r>
              <a:rPr lang="en-IN" altLang="en-US" sz="2800" b="1" dirty="0" smtClean="0"/>
              <a:t> </a:t>
            </a:r>
            <a:r>
              <a:rPr lang="en-IN" altLang="en-US" sz="2800" b="1" dirty="0"/>
              <a:t>Method</a:t>
            </a:r>
            <a:endParaRPr lang="en-US" altLang="en-US" sz="2800" b="1" dirty="0"/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0" y="950913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I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8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roots quadratic polynomial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-rx-s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 obtained as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I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2484438"/>
            <a:ext cx="89154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en-I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ep 9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>
                <a:latin typeface="Arial" charset="0"/>
                <a:cs typeface="Arial" charset="0"/>
              </a:rPr>
              <a:t>At this point three possibilities exist: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quotient is a third-order polynomial or greater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he previous values of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serve as initial guesses and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irstow’s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method is applied to the quotient to evaluate new r and s values.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quotient is quadratic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he remaining two roots are evaluated directly, using the above eqn.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quotient is a 1</a:t>
            </a:r>
            <a:r>
              <a:rPr lang="en-US" sz="2600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rder polynomial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The remaining single root can be evaluated simply as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x=-s/r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lvl="1" indent="-514350">
              <a:defRPr/>
            </a:pPr>
            <a:endParaRPr lang="en-IN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3294063" y="1524000"/>
          <a:ext cx="25558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040948" imgH="444307" progId="Equation.3">
                  <p:embed/>
                </p:oleObj>
              </mc:Choice>
              <mc:Fallback>
                <p:oleObj name="Equation" r:id="rId3" imgW="104094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524000"/>
                        <a:ext cx="25558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4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0" y="324116"/>
            <a:ext cx="7847047" cy="529922"/>
          </a:xfrm>
        </p:spPr>
        <p:txBody>
          <a:bodyPr>
            <a:no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</p:spPr>
            <p:txBody>
              <a:bodyPr>
                <a:noAutofit/>
              </a:bodyPr>
              <a:lstStyle/>
              <a:p>
                <a:pPr marL="344488" indent="-344488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𝑒𝑡𝑒𝑟𝑚𝑖𝑛𝑒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h𝑒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𝑜𝑜𝑡𝑠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𝑓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h𝑒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𝑜𝑙𝑦𝑛𝑜𝑚𝑖𝑎𝑙</m:t>
                    </m:r>
                    <m:r>
                      <a:rPr lang="en-I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IN" sz="2400" b="0" i="1" dirty="0" smtClean="0">
                  <a:solidFill>
                    <a:srgbClr val="0000FF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 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sz="2400" b="0" i="1" baseline="30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3.5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sz="2400" b="0" i="1" baseline="30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I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.75</m:t>
                      </m:r>
                      <m:r>
                        <a:rPr lang="en-I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sz="2400" b="0" i="1" baseline="30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I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.125</m:t>
                      </m:r>
                      <m:r>
                        <a:rPr lang="en-I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sz="2400" b="0" i="1" baseline="30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3.875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I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.25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initial guesses of r = s = -1 and iterate to </a:t>
                </a:r>
                <a:r>
                  <a:rPr lang="el-GR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IN" sz="2400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I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0.1%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n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344488" indent="-344488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ü"/>
                </a:pPr>
                <a:r>
                  <a:rPr lang="en-I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1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initialize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cs typeface="Times New Roman" panose="02020603050405020304" pitchFamily="18" charset="0"/>
                  </a:rPr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n = 5;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sub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.25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.875;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125;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75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.5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;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  <a:blipFill rotWithShape="0">
                <a:blip r:embed="rId2"/>
                <a:stretch>
                  <a:fillRect l="-10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73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0" y="324116"/>
            <a:ext cx="7847047" cy="529922"/>
          </a:xfrm>
        </p:spPr>
        <p:txBody>
          <a:bodyPr>
            <a:no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</p:spPr>
            <p:txBody>
              <a:bodyPr>
                <a:noAutofit/>
              </a:bodyPr>
              <a:lstStyle/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 compute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 </a:t>
                </a:r>
                <a:r>
                  <a:rPr lang="en-US" sz="2400" i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i="1" baseline="-25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</a:t>
                </a:r>
                <a:r>
                  <a:rPr lang="en-I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ursive relations deriv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IN" sz="2400" i="1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				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⋯2, 1, 0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, n =5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IN" sz="2400" i="1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3, 2, 1, 0</m:t>
                    </m:r>
                  </m:oMath>
                </a14:m>
                <a:endParaRPr lang="en-IN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  <a:blipFill rotWithShape="0">
                <a:blip r:embed="rId2"/>
                <a:stretch>
                  <a:fillRect l="-1057" t="-2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10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0" y="324116"/>
            <a:ext cx="7847047" cy="529922"/>
          </a:xfrm>
        </p:spPr>
        <p:txBody>
          <a:bodyPr>
            <a:no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  <a:buSzPts val="2200"/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3: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ompute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US" sz="24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US" sz="24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, … </a:t>
                </a:r>
                <a:r>
                  <a:rPr lang="en-US" sz="2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US" sz="2400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</a:t>
                </a:r>
                <a:r>
                  <a:rPr lang="en-I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ursive relations </a:t>
                </a:r>
                <a:r>
                  <a:rPr lang="en-I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riv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SzPts val="22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SzPts val="220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  <m:r>
                        <a:rPr lang="en-I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, n =5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I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IN" sz="2400" i="1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3, 2, 1, 0</m:t>
                    </m:r>
                  </m:oMath>
                </a14:m>
                <a:endParaRPr lang="en-IN" sz="240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I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sz="24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  <a:blipFill rotWithShape="0">
                <a:blip r:embed="rId2"/>
                <a:stretch>
                  <a:fillRect l="-1057" t="-156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32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 dirty="0" err="1" smtClean="0">
                <a:solidFill>
                  <a:srgbClr val="0000FF"/>
                </a:solidFill>
              </a:rPr>
              <a:t>Bairstow's</a:t>
            </a:r>
            <a:r>
              <a:rPr lang="en-IN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IN" altLang="en-US" sz="2800" b="1" dirty="0">
                <a:solidFill>
                  <a:srgbClr val="0000FF"/>
                </a:solidFill>
              </a:rPr>
              <a:t>Method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10243" name="Rectangle 7"/>
          <p:cNvSpPr>
            <a:spLocks noChangeArrowheads="1"/>
          </p:cNvSpPr>
          <p:nvPr/>
        </p:nvSpPr>
        <p:spPr bwMode="auto">
          <a:xfrm>
            <a:off x="114300" y="1295400"/>
            <a:ext cx="891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. The coefficients </a:t>
            </a:r>
            <a:r>
              <a:rPr lang="en-I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’s are obtained very easily by using recursive relation</a:t>
            </a: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2316163" y="2286000"/>
          <a:ext cx="50752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2082800" imgH="685800" progId="Equation.DSMT4">
                  <p:embed/>
                </p:oleObj>
              </mc:Choice>
              <mc:Fallback>
                <p:oleObj name="Equation" r:id="rId3" imgW="208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286000"/>
                        <a:ext cx="507523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114300" y="4114800"/>
            <a:ext cx="891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I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Using Newton Raphson approach, </a:t>
            </a:r>
            <a:r>
              <a:rPr lang="en-IN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I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IN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I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are adjusted so as to make both </a:t>
            </a:r>
            <a:r>
              <a:rPr lang="en-IN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IN" altLang="en-US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IN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 and b</a:t>
            </a:r>
            <a:r>
              <a:rPr lang="en-IN" altLang="en-US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IN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I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approach zero</a:t>
            </a:r>
            <a:endParaRPr lang="en-I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2500313" y="5334000"/>
          <a:ext cx="41449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334000"/>
                        <a:ext cx="41449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08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0" y="324116"/>
            <a:ext cx="7847047" cy="529922"/>
          </a:xfrm>
        </p:spPr>
        <p:txBody>
          <a:bodyPr>
            <a:no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Problem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  <a:buSzPts val="2200"/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4: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pute  </a:t>
                </a:r>
                <a:r>
                  <a:rPr lang="el-GR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l-GR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IN" sz="240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6.375</m:t>
                              </m:r>
                            </m: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.875</m:t>
                              </m:r>
                            </m:e>
                          </m:mr>
                          <m:m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4.875</m:t>
                              </m:r>
                            </m:e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.75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.375</m:t>
                              </m:r>
                            </m:e>
                          </m:mr>
                          <m:m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.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24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ing,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3558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I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1381 </a:t>
                </a: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: compute </a:t>
                </a:r>
                <a:r>
                  <a:rPr lang="en-US" sz="2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l-GR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l-GR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3558 = -0.6442,       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1381 = 0.1381</a:t>
                </a: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: check for convergence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IN" sz="2400" i="1" baseline="-25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𝑒𝑤</m:t>
                            </m:r>
                          </m:den>
                        </m:f>
                      </m:e>
                    </m:d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r>
                              <a:rPr lang="en-IN" sz="2400" i="1" baseline="-250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𝑒𝑤</m:t>
                            </m:r>
                          </m:den>
                        </m:f>
                      </m:e>
                    </m:d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4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</a:t>
                </a:r>
                <a:r>
                  <a:rPr lang="el-GR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ʹ</a:t>
                </a:r>
                <a:endParaRPr lang="en-US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I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I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  <m:r>
                      <a:rPr lang="en-I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IN" sz="2000" i="1" baseline="-25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𝑒𝑤</m:t>
                            </m:r>
                          </m:den>
                        </m:f>
                      </m:e>
                    </m:d>
                  </m:oMath>
                </a14:m>
                <a:r>
                  <a:rPr lang="en-IN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6442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1)</m:t>
                            </m:r>
                          </m:num>
                          <m:den>
                            <m:r>
                              <a:rPr lang="en-IN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6442</m:t>
                            </m:r>
                          </m:den>
                        </m:f>
                      </m:e>
                    </m:d>
                    <m:r>
                      <a:rPr lang="en-I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r>
                  <a:rPr lang="en-IN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I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𝑒𝑤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r>
                              <a:rPr lang="en-IN" sz="200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𝑒𝑤</m:t>
                            </m:r>
                          </m:den>
                        </m:f>
                      </m:e>
                    </m:d>
                  </m:oMath>
                </a14:m>
                <a:r>
                  <a:rPr lang="en-I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.1381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−1)</m:t>
                            </m:r>
                          </m:num>
                          <m:den>
                            <m:r>
                              <a:rPr lang="en-I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.1381</m:t>
                            </m:r>
                          </m:den>
                        </m:f>
                      </m:e>
                    </m:d>
                    <m:r>
                      <a:rPr lang="en-I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r>
                  <a:rPr lang="en-I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endParaRPr lang="en-IN" sz="20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: Stop if all convergence checks are satisfied. Else, set 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400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go to step 2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I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0" y="1017815"/>
                <a:ext cx="8649480" cy="5451229"/>
              </a:xfrm>
              <a:blipFill rotWithShape="0">
                <a:blip r:embed="rId2"/>
                <a:stretch>
                  <a:fillRect l="-1057" b="-626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18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 dirty="0" err="1" smtClean="0"/>
              <a:t>Bairstow's</a:t>
            </a:r>
            <a:r>
              <a:rPr lang="en-IN" altLang="en-US" sz="2800" b="1" dirty="0" smtClean="0"/>
              <a:t> </a:t>
            </a:r>
            <a:r>
              <a:rPr lang="en-IN" altLang="en-US" sz="2800" b="1" dirty="0"/>
              <a:t>Method</a:t>
            </a:r>
            <a:endParaRPr lang="en-US" altLang="en-US" sz="2800" b="1" dirty="0"/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0" y="950913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I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8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roots quadratic polynomial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i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-rx-s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 obtained as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I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2484438"/>
            <a:ext cx="8915400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en-I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ep 9</a:t>
            </a: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>
                <a:latin typeface="Arial" charset="0"/>
                <a:cs typeface="Arial" charset="0"/>
              </a:rPr>
              <a:t>At this point three possibilities exist: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quotient is a third-order polynomial or greater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he previous values of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serve as initial guesses and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irstow’s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method is applied to the quotient to evaluate new r and s values.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quotient is quadratic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The remaining two roots are evaluated directly, using the above eqn.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quotient is a 1</a:t>
            </a:r>
            <a:r>
              <a:rPr lang="en-US" sz="2600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rder polynomial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The remaining single root can be evaluated simply as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x=-s/r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lvl="1" indent="-514350">
              <a:defRPr/>
            </a:pPr>
            <a:endParaRPr lang="en-IN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3294063" y="1524000"/>
          <a:ext cx="25558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040948" imgH="444307" progId="Equation.3">
                  <p:embed/>
                </p:oleObj>
              </mc:Choice>
              <mc:Fallback>
                <p:oleObj name="Equation" r:id="rId3" imgW="104094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524000"/>
                        <a:ext cx="25558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89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8"/>
            <a:ext cx="3834883" cy="580469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1216" y="989047"/>
                <a:ext cx="8304245" cy="5514390"/>
              </a:xfrm>
            </p:spPr>
            <p:txBody>
              <a:bodyPr>
                <a:normAutofit fontScale="85000" lnSpcReduction="20000"/>
              </a:bodyPr>
              <a:lstStyle/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root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equatio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 is said to have a multiplicity of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,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 ∝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,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1, the order of convergence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longer valid.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: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a function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imes continuously differentiable in th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ighbourhood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 root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multiplicity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𝜉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𝜉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𝜉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𝜉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𝜉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den>
                          </m:f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oot of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of multiplicity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ut is a simple root of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1216" y="989047"/>
                <a:ext cx="8304245" cy="5514390"/>
              </a:xfrm>
              <a:blipFill rotWithShape="0">
                <a:blip r:embed="rId2"/>
                <a:stretch>
                  <a:fillRect l="-808" t="-552" b="-14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4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>
                <a:solidFill>
                  <a:schemeClr val="tx2"/>
                </a:solidFill>
              </a:rPr>
              <a:t>Revision of Solution of Non-linear Equations</a:t>
            </a:r>
            <a:endParaRPr lang="en-US" altLang="en-US" sz="2800" b="1">
              <a:solidFill>
                <a:schemeClr val="tx2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1066800"/>
            <a:ext cx="9144000" cy="601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ical Method – </a:t>
            </a:r>
            <a:r>
              <a:rPr lang="en-IN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ide insights but tedious/subjective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cketing method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section method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lse position method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ified false position method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 method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ed-point iteration </a:t>
            </a:r>
            <a:endParaRPr lang="en-US" altLang="en-US" sz="26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-Raphson</a:t>
            </a:r>
            <a:endParaRPr lang="en-US" altLang="en-US" sz="260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ant &amp; Modified Secant</a:t>
            </a:r>
          </a:p>
          <a:p>
            <a:pPr lvl="1" eaLnBrk="1" hangingPunct="1">
              <a:spcBef>
                <a:spcPct val="50000"/>
              </a:spcBef>
            </a:pPr>
            <a:endParaRPr lang="en-US" altLang="en-US" sz="26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29200" y="2362200"/>
            <a:ext cx="388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IN" altLang="en-US" sz="2400">
                <a:solidFill>
                  <a:srgbClr val="FF3300"/>
                </a:solidFill>
                <a:latin typeface="Times" panose="02020603050405020304" pitchFamily="18" charset="0"/>
              </a:rPr>
              <a:t>Guaranteed convergence</a:t>
            </a:r>
          </a:p>
          <a:p>
            <a:pPr eaLnBrk="1" hangingPunct="1"/>
            <a:r>
              <a:rPr lang="en-IN" altLang="en-US" sz="2400">
                <a:solidFill>
                  <a:srgbClr val="FF3300"/>
                </a:solidFill>
                <a:latin typeface="Times" panose="02020603050405020304" pitchFamily="18" charset="0"/>
              </a:rPr>
              <a:t>Linear or better convergence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419600" y="4395788"/>
            <a:ext cx="48006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IN" altLang="en-US" sz="2400">
                <a:solidFill>
                  <a:srgbClr val="FF3300"/>
                </a:solidFill>
                <a:latin typeface="Times" panose="02020603050405020304" pitchFamily="18" charset="0"/>
              </a:rPr>
              <a:t>May diverge</a:t>
            </a:r>
          </a:p>
          <a:p>
            <a:pPr eaLnBrk="1" hangingPunct="1"/>
            <a:r>
              <a:rPr lang="en-IN" altLang="en-US" sz="2400">
                <a:solidFill>
                  <a:srgbClr val="FF3300"/>
                </a:solidFill>
                <a:latin typeface="Times" panose="02020603050405020304" pitchFamily="18" charset="0"/>
              </a:rPr>
              <a:t>FP  - linear convergence</a:t>
            </a:r>
          </a:p>
          <a:p>
            <a:pPr eaLnBrk="1" hangingPunct="1"/>
            <a:r>
              <a:rPr lang="en-IN" altLang="en-US" sz="2400">
                <a:solidFill>
                  <a:srgbClr val="FF3300"/>
                </a:solidFill>
                <a:latin typeface="Times" panose="02020603050405020304" pitchFamily="18" charset="0"/>
              </a:rPr>
              <a:t>NR – quadratic convergence</a:t>
            </a:r>
          </a:p>
          <a:p>
            <a:pPr eaLnBrk="1" hangingPunct="1"/>
            <a:r>
              <a:rPr lang="en-IN" altLang="en-US" sz="2400">
                <a:solidFill>
                  <a:srgbClr val="FF3300"/>
                </a:solidFill>
                <a:latin typeface="Times" panose="02020603050405020304" pitchFamily="18" charset="0"/>
              </a:rPr>
              <a:t>Secant – between linear &amp; quadratic</a:t>
            </a:r>
          </a:p>
          <a:p>
            <a:pPr eaLnBrk="1" hangingPunct="1"/>
            <a:endParaRPr lang="en-IN" altLang="en-US" sz="1000">
              <a:solidFill>
                <a:srgbClr val="FF3300"/>
              </a:solidFill>
              <a:latin typeface="Times" panose="02020603050405020304" pitchFamily="18" charset="0"/>
            </a:endParaRPr>
          </a:p>
          <a:p>
            <a:pPr eaLnBrk="1" hangingPunct="1"/>
            <a:r>
              <a:rPr lang="en-IN" altLang="en-US" sz="2400" b="1" i="1">
                <a:solidFill>
                  <a:srgbClr val="FF3300"/>
                </a:solidFill>
                <a:latin typeface="Times" panose="02020603050405020304" pitchFamily="18" charset="0"/>
              </a:rPr>
              <a:t>NR – problems near zero gradient </a:t>
            </a:r>
          </a:p>
          <a:p>
            <a:pPr eaLnBrk="1" hangingPunct="1"/>
            <a:endParaRPr lang="en-IN" altLang="en-US" sz="2400">
              <a:solidFill>
                <a:srgbClr val="FF3300"/>
              </a:solidFill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06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>
                <a:solidFill>
                  <a:schemeClr val="tx2"/>
                </a:solidFill>
              </a:rPr>
              <a:t>Revision of Solution of Non-linear Equations</a:t>
            </a:r>
            <a:endParaRPr lang="en-US" altLang="en-US" sz="2800" b="1">
              <a:solidFill>
                <a:schemeClr val="tx2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1066800"/>
            <a:ext cx="9144000" cy="643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defRPr/>
            </a:pP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Hybrid Methods</a:t>
            </a:r>
            <a:endParaRPr lang="en-IN" sz="24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kker method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rent method</a:t>
            </a:r>
          </a:p>
          <a:p>
            <a:pPr marL="514350" indent="-514350">
              <a:spcBef>
                <a:spcPct val="50000"/>
              </a:spcBef>
              <a:defRPr/>
            </a:pPr>
            <a:r>
              <a:rPr lang="en-IN" sz="2800" dirty="0">
                <a:latin typeface="Times New Roman" pitchFamily="18" charset="0"/>
                <a:cs typeface="Times New Roman" pitchFamily="18" charset="0"/>
              </a:rPr>
              <a:t>Multiple roots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racketing method –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Only for odd number of roots</a:t>
            </a: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ewton-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-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inear convergence</a:t>
            </a:r>
            <a:endParaRPr lang="en-US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dified Newton </a:t>
            </a:r>
            <a:r>
              <a:rPr lang="en-US" sz="26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phson</a:t>
            </a:r>
            <a:r>
              <a:rPr lang="en-US" sz="2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adratic convergence</a:t>
            </a:r>
          </a:p>
          <a:p>
            <a:pPr marL="1371600" lvl="2" indent="-457200">
              <a:spcBef>
                <a:spcPct val="50000"/>
              </a:spcBef>
              <a:buFont typeface="+mj-lt"/>
              <a:buAutoNum type="alphaLcPeriod"/>
              <a:defRPr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nown multiplicity</a:t>
            </a:r>
          </a:p>
          <a:p>
            <a:pPr marL="1371600" lvl="2" indent="-457200">
              <a:spcBef>
                <a:spcPct val="50000"/>
              </a:spcBef>
              <a:buFont typeface="+mj-lt"/>
              <a:buAutoNum type="alphaLcPeriod"/>
              <a:defRPr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rivative function</a:t>
            </a:r>
          </a:p>
          <a:p>
            <a:pPr marL="1257300" lvl="2" indent="-342900">
              <a:spcBef>
                <a:spcPct val="50000"/>
              </a:spcBef>
              <a:buFontTx/>
              <a:buAutoNum type="alphaLcPeriod"/>
              <a:defRPr/>
            </a:pPr>
            <a:endParaRPr lang="en-US" sz="24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spcBef>
                <a:spcPct val="50000"/>
              </a:spcBef>
              <a:defRPr/>
            </a:pPr>
            <a:endParaRPr lang="en-US" sz="26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38600" y="1524000"/>
            <a:ext cx="51054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IN" sz="2400" dirty="0">
                <a:solidFill>
                  <a:srgbClr val="FF3300"/>
                </a:solidFill>
                <a:latin typeface="Times" pitchFamily="18" charset="0"/>
                <a:cs typeface="Arial" charset="0"/>
              </a:rPr>
              <a:t>Combination </a:t>
            </a:r>
          </a:p>
          <a:p>
            <a:pPr marL="173038" indent="-173038">
              <a:buFontTx/>
              <a:buChar char="-"/>
              <a:defRPr/>
            </a:pPr>
            <a:r>
              <a:rPr lang="en-IN" sz="2400" dirty="0">
                <a:solidFill>
                  <a:srgbClr val="FF3300"/>
                </a:solidFill>
                <a:latin typeface="Times" pitchFamily="18" charset="0"/>
                <a:cs typeface="Arial" charset="0"/>
              </a:rPr>
              <a:t>Bracketing method at the beginning</a:t>
            </a:r>
          </a:p>
          <a:p>
            <a:pPr marL="173038" indent="-173038">
              <a:buFontTx/>
              <a:buChar char="-"/>
              <a:defRPr/>
            </a:pPr>
            <a:r>
              <a:rPr lang="en-IN" sz="2400" dirty="0">
                <a:solidFill>
                  <a:srgbClr val="FF3300"/>
                </a:solidFill>
                <a:latin typeface="Times" pitchFamily="18" charset="0"/>
                <a:cs typeface="Arial" charset="0"/>
              </a:rPr>
              <a:t>Open method near convergence</a:t>
            </a:r>
          </a:p>
        </p:txBody>
      </p:sp>
    </p:spTree>
    <p:extLst>
      <p:ext uri="{BB962C8B-B14F-4D97-AF65-F5344CB8AC3E}">
        <p14:creationId xmlns:p14="http://schemas.microsoft.com/office/powerpoint/2010/main" val="425980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>
                <a:solidFill>
                  <a:schemeClr val="tx2"/>
                </a:solidFill>
              </a:rPr>
              <a:t>Revision of Solution of Non-linear Equations</a:t>
            </a:r>
            <a:endParaRPr lang="en-US" altLang="en-US" sz="2800" b="1">
              <a:solidFill>
                <a:schemeClr val="tx2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1066800"/>
            <a:ext cx="91440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ots of polynomials</a:t>
            </a:r>
            <a:endParaRPr lang="en-IN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 of polynomial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sion of polynomials 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lation of polynomial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degree of polynomials</a:t>
            </a:r>
          </a:p>
          <a:p>
            <a:pPr eaLnBrk="1" hangingPunct="1">
              <a:spcBef>
                <a:spcPct val="50000"/>
              </a:spcBef>
            </a:pP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of finding root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üller method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r>
              <a:rPr lang="en-US" altLang="en-US" sz="26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581400" y="4872038"/>
            <a:ext cx="510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IN" altLang="en-US" sz="2400">
                <a:solidFill>
                  <a:srgbClr val="FF3300"/>
                </a:solidFill>
                <a:latin typeface="Times" panose="02020603050405020304" pitchFamily="18" charset="0"/>
              </a:rPr>
              <a:t>Real and complex rooots</a:t>
            </a:r>
          </a:p>
        </p:txBody>
      </p:sp>
    </p:spTree>
    <p:extLst>
      <p:ext uri="{BB962C8B-B14F-4D97-AF65-F5344CB8AC3E}">
        <p14:creationId xmlns:p14="http://schemas.microsoft.com/office/powerpoint/2010/main" val="120263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 dirty="0">
                <a:solidFill>
                  <a:srgbClr val="0000FF"/>
                </a:solidFill>
              </a:rPr>
              <a:t>Revision of Solution of Non-linear Equations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1219200"/>
            <a:ext cx="91440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xcept for rare cases, computers will provide approximate solution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o method is “universally” better than others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omain knowledge should guide the selection of algorithm and guess value(s).</a:t>
            </a:r>
          </a:p>
          <a:p>
            <a:pPr eaLnBrk="1" hangingPunct="1">
              <a:spcBef>
                <a:spcPct val="50000"/>
              </a:spcBef>
            </a:pPr>
            <a:endParaRPr lang="en-IN" altLang="en-US" sz="28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133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>
                <a:solidFill>
                  <a:schemeClr val="tx2"/>
                </a:solidFill>
              </a:rPr>
              <a:t>Comparison of different algorithms</a:t>
            </a:r>
            <a:endParaRPr lang="en-US" altLang="en-US" sz="2800" b="1">
              <a:solidFill>
                <a:schemeClr val="tx2"/>
              </a:solidFill>
            </a:endParaRP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78925" cy="490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520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 dirty="0" err="1" smtClean="0">
                <a:solidFill>
                  <a:srgbClr val="0000FF"/>
                </a:solidFill>
              </a:rPr>
              <a:t>Bairstow's</a:t>
            </a:r>
            <a:r>
              <a:rPr lang="en-IN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IN" altLang="en-US" sz="2800" b="1" dirty="0">
                <a:solidFill>
                  <a:srgbClr val="0000FF"/>
                </a:solidFill>
              </a:rPr>
              <a:t>Method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11267" name="Rectangle 7"/>
          <p:cNvSpPr>
            <a:spLocks noChangeArrowheads="1"/>
          </p:cNvSpPr>
          <p:nvPr/>
        </p:nvSpPr>
        <p:spPr bwMode="auto">
          <a:xfrm>
            <a:off x="114300" y="1143000"/>
            <a:ext cx="891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5. Obtain corrections in </a:t>
            </a:r>
            <a:r>
              <a:rPr lang="en-I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I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y Newton-Raphson method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04800" y="1905000"/>
          <a:ext cx="84582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4165600" imgH="1028700" progId="Equation.DSMT4">
                  <p:embed/>
                </p:oleObj>
              </mc:Choice>
              <mc:Fallback>
                <p:oleObj name="Equation" r:id="rId3" imgW="41656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4582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9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 txBox="1">
            <a:spLocks noChangeArrowheads="1"/>
          </p:cNvSpPr>
          <p:nvPr/>
        </p:nvSpPr>
        <p:spPr bwMode="auto">
          <a:xfrm>
            <a:off x="0" y="341313"/>
            <a:ext cx="90678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2800" b="1" dirty="0" err="1" smtClean="0">
                <a:solidFill>
                  <a:srgbClr val="0000FF"/>
                </a:solidFill>
              </a:rPr>
              <a:t>Bairstow's</a:t>
            </a:r>
            <a:r>
              <a:rPr lang="en-IN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IN" altLang="en-US" sz="2800" b="1" dirty="0">
                <a:solidFill>
                  <a:srgbClr val="0000FF"/>
                </a:solidFill>
              </a:rPr>
              <a:t>Method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114300" y="1143000"/>
            <a:ext cx="891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IN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irstow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20) showed that the partial derivatives of </a:t>
            </a:r>
            <a:r>
              <a:rPr lang="en-I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I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I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I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obtained by the recursive relation</a:t>
            </a:r>
            <a:endParaRPr lang="en-I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2546350" y="2133600"/>
          <a:ext cx="461645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146300" imgH="1346200" progId="Equation.DSMT4">
                  <p:embed/>
                </p:oleObj>
              </mc:Choice>
              <mc:Fallback>
                <p:oleObj name="Equation" r:id="rId3" imgW="21463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133600"/>
                        <a:ext cx="4616450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76200" y="5029200"/>
            <a:ext cx="8915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. Iterate the steps untill (</a:t>
            </a:r>
            <a:r>
              <a:rPr lang="el-G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I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r/r</a:t>
            </a: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nd (</a:t>
            </a:r>
            <a:r>
              <a:rPr lang="el-G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I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s/s</a:t>
            </a:r>
            <a:r>
              <a:rPr lang="en-I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drops below a specified threshold</a:t>
            </a:r>
            <a:endParaRPr lang="en-IN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19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of Con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8214" y="959636"/>
                <a:ext cx="8327572" cy="5489903"/>
              </a:xfrm>
            </p:spPr>
            <p:txBody>
              <a:bodyPr>
                <a:normAutofit fontScale="92500" lnSpcReduction="20000"/>
              </a:bodyPr>
              <a:lstStyle/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…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 sequence which converges to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efine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4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there exists a number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a constant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 such that,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∝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,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alled the order of convergence of the sequence and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asymptotic error constant.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 Point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1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.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ton Raphson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dirty="0">
                            <a:cs typeface="Times New Roman" panose="02020603050405020304" pitchFamily="18" charset="0"/>
                          </a:rPr>
                          <m:t> </m:t>
                        </m:r>
                        <m:box>
                          <m:box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r>
                          <m:rPr>
                            <m:nor/>
                          </m:rPr>
                          <a:rPr lang="en-US" sz="2400" dirty="0"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ant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dirty="0">
                            <a:cs typeface="Times New Roman" panose="02020603050405020304" pitchFamily="18" charset="0"/>
                          </a:rPr>
                          <m:t> </m:t>
                        </m:r>
                        <m:box>
                          <m:box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r>
                          <m:rPr>
                            <m:nor/>
                          </m:rPr>
                          <a:rPr lang="en-US" sz="2400" dirty="0"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ixed order, ≈ 1.6</a:t>
                </a:r>
              </a:p>
              <a:p>
                <a:pPr marL="344488" indent="-344488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ler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dirty="0">
                            <a:cs typeface="Times New Roman" panose="02020603050405020304" pitchFamily="18" charset="0"/>
                          </a:rPr>
                          <m:t> </m:t>
                        </m:r>
                        <m:box>
                          <m:box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box>
                        <m:r>
                          <m:rPr>
                            <m:nor/>
                          </m:rPr>
                          <a:rPr lang="en-US" sz="2400" dirty="0"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′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ixed order, ≈ 1.84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8214" y="959636"/>
                <a:ext cx="8327572" cy="5489903"/>
              </a:xfrm>
              <a:blipFill>
                <a:blip r:embed="rId2"/>
                <a:stretch>
                  <a:fillRect l="-952" t="-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81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Single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70079" y="1509097"/>
                <a:ext cx="7403841" cy="453609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we divide by a factor 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uch that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root of the polynomial, we will get an exact polynomial of order 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</a:t>
                </a:r>
                <a:r>
                  <a:rPr lang="el-GR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ividing by a factor 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will have a 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mainder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0079" y="1509097"/>
                <a:ext cx="7403841" cy="4536092"/>
              </a:xfrm>
              <a:blipFill rotWithShape="0">
                <a:blip r:embed="rId2"/>
                <a:stretch>
                  <a:fillRect l="-10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91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Single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94521" y="842147"/>
                <a:ext cx="8220270" cy="5469146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nary>
                        <m:naryPr>
                          <m:chr m:val="∑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 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N" sz="2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   </m:t>
                      </m:r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⋯2, 1, 0</m:t>
                      </m:r>
                    </m:oMath>
                  </m:oMathPara>
                </a14:m>
                <a:endParaRPr lang="en-US" sz="2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 </m:t>
                    </m:r>
                    <m:sSub>
                      <m:sSub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    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⋯2, 1, 0</m:t>
                    </m:r>
                  </m:oMath>
                </a14:m>
                <a:endPara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4521" y="842147"/>
                <a:ext cx="8220270" cy="5469146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7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905275" y="1598140"/>
            <a:ext cx="938839" cy="296562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607344" y="1598140"/>
            <a:ext cx="842183" cy="299857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64540" y="1666402"/>
            <a:ext cx="2297810" cy="34681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246322" y="1646319"/>
            <a:ext cx="397612" cy="299857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3654" y="6311293"/>
                <a:ext cx="7552038" cy="64633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/>
                  <a:t>For a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N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dirty="0" smtClean="0"/>
                  <a:t> are known. For a choice of r, one can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dirty="0" smtClean="0"/>
                  <a:t> from </a:t>
                </a:r>
                <a:r>
                  <a:rPr lang="en-IN" dirty="0" smtClean="0">
                    <a:solidFill>
                      <a:srgbClr val="FF0000"/>
                    </a:solidFill>
                  </a:rPr>
                  <a:t>n+1 equations </a:t>
                </a:r>
                <a:r>
                  <a:rPr lang="en-IN" dirty="0" smtClean="0"/>
                  <a:t>above having </a:t>
                </a:r>
                <a:r>
                  <a:rPr lang="en-IN" dirty="0" smtClean="0">
                    <a:solidFill>
                      <a:srgbClr val="FF0000"/>
                    </a:solidFill>
                  </a:rPr>
                  <a:t>n+1 unknowns </a:t>
                </a:r>
                <a:endParaRPr lang="en-I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54" y="6311293"/>
                <a:ext cx="7552038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646" t="-4717" b="-141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8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Single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1865" y="1052943"/>
                <a:ext cx="8220270" cy="5469146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mainder b</a:t>
                </a:r>
                <a:r>
                  <a:rPr lang="en-US" sz="22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function of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→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at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, find a root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, find a root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y Newton-Raphson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eration Formula for Step </a:t>
                </a:r>
                <a:r>
                  <a:rPr lang="en-US" sz="2000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e a value of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estimate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mpute new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e until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comes zero. (with acceptable relative error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1865" y="1052943"/>
                <a:ext cx="8220270" cy="5469146"/>
              </a:xfrm>
              <a:blipFill rotWithShape="0">
                <a:blip r:embed="rId2"/>
                <a:stretch>
                  <a:fillRect l="-1187" t="-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6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21" y="240509"/>
            <a:ext cx="7585789" cy="5214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Methods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rstow'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1865" y="987629"/>
                <a:ext cx="8220270" cy="5469146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divide by a factor (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22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x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the factor is exact, the resulting polynomial will be of order 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). Two roots of the polynomial can be estimated simultaneously as the roots of the quadratic factor. For the complex roots, they will be the complex conjugates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b>
                      </m:sSub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…+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factor 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2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x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not exact, there will be two remainder terms, one function of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another constant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us express the remainder term as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 r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</a:t>
                </a: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form instead of the standard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hosen to device a convenient iteration formula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1865" y="987629"/>
                <a:ext cx="8220270" cy="5469146"/>
              </a:xfrm>
              <a:blipFill rotWithShape="0">
                <a:blip r:embed="rId2"/>
                <a:stretch>
                  <a:fillRect l="-816" b="-6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76200" y="-68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355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707</TotalTime>
  <Words>846</Words>
  <Application>Microsoft Office PowerPoint</Application>
  <PresentationFormat>On-screen Show (4:3)</PresentationFormat>
  <Paragraphs>23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Order of Convergence</vt:lpstr>
      <vt:lpstr>Polynomial Methods: Single Root</vt:lpstr>
      <vt:lpstr>Polynomial Methods: Single Root</vt:lpstr>
      <vt:lpstr>Polynomial Methods: Single Root</vt:lpstr>
      <vt:lpstr>Polynomial Methods: Bairstow's</vt:lpstr>
      <vt:lpstr>Polynomial Methods: Bairstow's</vt:lpstr>
      <vt:lpstr>Polynomial Methods: Bairstow's</vt:lpstr>
      <vt:lpstr>Polynomial Methods: Bairstow's</vt:lpstr>
      <vt:lpstr>Polynomial Methods: Bairstow's</vt:lpstr>
      <vt:lpstr>Polynomial Methods: Bairstow's</vt:lpstr>
      <vt:lpstr>Polynomial Methods: Bairstow's Algorithm</vt:lpstr>
      <vt:lpstr>PowerPoint Presentation</vt:lpstr>
      <vt:lpstr>Example Problem</vt:lpstr>
      <vt:lpstr>Example Problem</vt:lpstr>
      <vt:lpstr>Example Problem</vt:lpstr>
      <vt:lpstr>Example Problem</vt:lpstr>
      <vt:lpstr>PowerPoint Presentation</vt:lpstr>
      <vt:lpstr>Multiple Root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 208A: Computational Methods in Engineering  Lecture 1</dc:title>
  <dc:creator>sguha</dc:creator>
  <cp:lastModifiedBy>Abhas Singh</cp:lastModifiedBy>
  <cp:revision>401</cp:revision>
  <dcterms:created xsi:type="dcterms:W3CDTF">2018-04-30T11:42:59Z</dcterms:created>
  <dcterms:modified xsi:type="dcterms:W3CDTF">2019-08-09T08:14:49Z</dcterms:modified>
</cp:coreProperties>
</file>